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"/>
  </p:notesMasterIdLst>
  <p:sldIdLst>
    <p:sldId id="256" r:id="rId2"/>
    <p:sldId id="257" r:id="rId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1" d="100"/>
          <a:sy n="61" d="100"/>
        </p:scale>
        <p:origin x="788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A01243-1C21-4463-94FE-FC2065B2E169}" type="datetimeFigureOut">
              <a:rPr lang="ru-RU" smtClean="0"/>
              <a:t>17.03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85FAF3-B7ED-4BA9-92CD-9F3F5659DC2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679229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8909D-1DE9-482B-B2D8-E2E97BC56462}" type="datetimeFigureOut">
              <a:rPr lang="ru-RU" smtClean="0"/>
              <a:t>17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70A1B8-D9A5-470C-8DB1-F2D73217E76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239130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8909D-1DE9-482B-B2D8-E2E97BC56462}" type="datetimeFigureOut">
              <a:rPr lang="ru-RU" smtClean="0"/>
              <a:t>17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70A1B8-D9A5-470C-8DB1-F2D73217E76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447214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8909D-1DE9-482B-B2D8-E2E97BC56462}" type="datetimeFigureOut">
              <a:rPr lang="ru-RU" smtClean="0"/>
              <a:t>17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70A1B8-D9A5-470C-8DB1-F2D73217E76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26448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8909D-1DE9-482B-B2D8-E2E97BC56462}" type="datetimeFigureOut">
              <a:rPr lang="ru-RU" smtClean="0"/>
              <a:t>17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70A1B8-D9A5-470C-8DB1-F2D73217E76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967358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8909D-1DE9-482B-B2D8-E2E97BC56462}" type="datetimeFigureOut">
              <a:rPr lang="ru-RU" smtClean="0"/>
              <a:t>17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70A1B8-D9A5-470C-8DB1-F2D73217E76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195632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8909D-1DE9-482B-B2D8-E2E97BC56462}" type="datetimeFigureOut">
              <a:rPr lang="ru-RU" smtClean="0"/>
              <a:t>17.03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70A1B8-D9A5-470C-8DB1-F2D73217E76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958759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8909D-1DE9-482B-B2D8-E2E97BC56462}" type="datetimeFigureOut">
              <a:rPr lang="ru-RU" smtClean="0"/>
              <a:t>17.03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70A1B8-D9A5-470C-8DB1-F2D73217E76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733170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8909D-1DE9-482B-B2D8-E2E97BC56462}" type="datetimeFigureOut">
              <a:rPr lang="ru-RU" smtClean="0"/>
              <a:t>17.03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70A1B8-D9A5-470C-8DB1-F2D73217E76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4442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8909D-1DE9-482B-B2D8-E2E97BC56462}" type="datetimeFigureOut">
              <a:rPr lang="ru-RU" smtClean="0"/>
              <a:t>17.03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70A1B8-D9A5-470C-8DB1-F2D73217E76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25466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8909D-1DE9-482B-B2D8-E2E97BC56462}" type="datetimeFigureOut">
              <a:rPr lang="ru-RU" smtClean="0"/>
              <a:t>17.03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70A1B8-D9A5-470C-8DB1-F2D73217E76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629412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8909D-1DE9-482B-B2D8-E2E97BC56462}" type="datetimeFigureOut">
              <a:rPr lang="ru-RU" smtClean="0"/>
              <a:t>17.03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70A1B8-D9A5-470C-8DB1-F2D73217E76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580518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48909D-1DE9-482B-B2D8-E2E97BC56462}" type="datetimeFigureOut">
              <a:rPr lang="ru-RU" smtClean="0"/>
              <a:t>17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70A1B8-D9A5-470C-8DB1-F2D73217E76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625015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229710" y="788276"/>
            <a:ext cx="2585545" cy="1345324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УС</a:t>
            </a:r>
            <a:endParaRPr lang="ru-RU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5092261" y="788276"/>
            <a:ext cx="2585545" cy="1345324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3263460" y="4698124"/>
            <a:ext cx="2585545" cy="1345324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ШП ЛНС</a:t>
            </a:r>
            <a:endParaRPr lang="ru-RU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8739351" y="2811516"/>
            <a:ext cx="2585545" cy="1345324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мплексный фильтр </a:t>
            </a:r>
            <a:r>
              <a:rPr lang="ru-RU" sz="24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алмана</a:t>
            </a:r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780823"/>
              </p:ext>
            </p:extLst>
          </p:nvPr>
        </p:nvGraphicFramePr>
        <p:xfrm>
          <a:off x="5912615" y="721501"/>
          <a:ext cx="944836" cy="1478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3" imgW="291960" imgH="457200" progId="Equation.DSMT4">
                  <p:embed/>
                </p:oleObj>
              </mc:Choice>
              <mc:Fallback>
                <p:oleObj name="Equation" r:id="rId3" imgW="291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2615" y="721501"/>
                        <a:ext cx="944836" cy="1478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 стрелкой 8"/>
          <p:cNvCxnSpPr>
            <a:stCxn id="2" idx="3"/>
            <a:endCxn id="3" idx="1"/>
          </p:cNvCxnSpPr>
          <p:nvPr/>
        </p:nvCxnSpPr>
        <p:spPr>
          <a:xfrm>
            <a:off x="3815255" y="1460938"/>
            <a:ext cx="1277006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Соединительная линия уступом 13"/>
          <p:cNvCxnSpPr>
            <a:stCxn id="3" idx="3"/>
            <a:endCxn id="5" idx="0"/>
          </p:cNvCxnSpPr>
          <p:nvPr/>
        </p:nvCxnSpPr>
        <p:spPr>
          <a:xfrm>
            <a:off x="7677806" y="1460938"/>
            <a:ext cx="2354318" cy="1350578"/>
          </a:xfrm>
          <a:prstGeom prst="bentConnector2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Соединительная линия уступом 15"/>
          <p:cNvCxnSpPr>
            <a:stCxn id="4" idx="3"/>
            <a:endCxn id="5" idx="2"/>
          </p:cNvCxnSpPr>
          <p:nvPr/>
        </p:nvCxnSpPr>
        <p:spPr>
          <a:xfrm flipV="1">
            <a:off x="5849005" y="4156840"/>
            <a:ext cx="4183119" cy="1213946"/>
          </a:xfrm>
          <a:prstGeom prst="bentConnector2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>
            <a:off x="11324896" y="3484178"/>
            <a:ext cx="667407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698212"/>
              </p:ext>
            </p:extLst>
          </p:nvPr>
        </p:nvGraphicFramePr>
        <p:xfrm>
          <a:off x="4167817" y="778605"/>
          <a:ext cx="571882" cy="679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5" imgW="203040" imgH="241200" progId="Equation.DSMT4">
                  <p:embed/>
                </p:oleObj>
              </mc:Choice>
              <mc:Fallback>
                <p:oleObj name="Equation" r:id="rId5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67817" y="778605"/>
                        <a:ext cx="571882" cy="679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213664"/>
              </p:ext>
            </p:extLst>
          </p:nvPr>
        </p:nvGraphicFramePr>
        <p:xfrm>
          <a:off x="8569024" y="814619"/>
          <a:ext cx="571882" cy="679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7" imgW="203040" imgH="241200" progId="Equation.DSMT4">
                  <p:embed/>
                </p:oleObj>
              </mc:Choice>
              <mc:Fallback>
                <p:oleObj name="Equation" r:id="rId7" imgW="203040" imgH="241200" progId="Equation.DSMT4">
                  <p:embed/>
                  <p:pic>
                    <p:nvPicPr>
                      <p:cNvPr id="19" name="Объект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69024" y="814619"/>
                        <a:ext cx="571882" cy="679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316335"/>
              </p:ext>
            </p:extLst>
          </p:nvPr>
        </p:nvGraphicFramePr>
        <p:xfrm>
          <a:off x="6494463" y="4635500"/>
          <a:ext cx="14954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9" imgW="622080" imgH="304560" progId="Equation.DSMT4">
                  <p:embed/>
                </p:oleObj>
              </mc:Choice>
              <mc:Fallback>
                <p:oleObj name="Equation" r:id="rId9" imgW="622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94463" y="4635500"/>
                        <a:ext cx="1495425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1401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Скругленный прямоугольник 27"/>
          <p:cNvSpPr/>
          <p:nvPr/>
        </p:nvSpPr>
        <p:spPr>
          <a:xfrm>
            <a:off x="5714999" y="2590799"/>
            <a:ext cx="1138187" cy="1167865"/>
          </a:xfrm>
          <a:prstGeom prst="roundRect">
            <a:avLst/>
          </a:prstGeom>
          <a:noFill/>
          <a:ln w="19050">
            <a:solidFill>
              <a:schemeClr val="tx2">
                <a:lumMod val="75000"/>
              </a:schemeClr>
            </a:solidFill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6535078" y="2897182"/>
            <a:ext cx="72966" cy="117463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1490772" y="550758"/>
            <a:ext cx="45719" cy="108107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Скругленный прямоугольник 1"/>
          <p:cNvSpPr/>
          <p:nvPr/>
        </p:nvSpPr>
        <p:spPr>
          <a:xfrm>
            <a:off x="1219200" y="630621"/>
            <a:ext cx="399393" cy="515007"/>
          </a:xfrm>
          <a:prstGeom prst="roundRect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Скругленный прямоугольник 2"/>
          <p:cNvSpPr/>
          <p:nvPr/>
        </p:nvSpPr>
        <p:spPr>
          <a:xfrm>
            <a:off x="1447506" y="473087"/>
            <a:ext cx="132252" cy="98854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10915188" y="550758"/>
            <a:ext cx="45719" cy="108107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Скругленный прямоугольник 5"/>
          <p:cNvSpPr/>
          <p:nvPr/>
        </p:nvSpPr>
        <p:spPr>
          <a:xfrm>
            <a:off x="10643616" y="630621"/>
            <a:ext cx="399393" cy="515007"/>
          </a:xfrm>
          <a:prstGeom prst="roundRect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Скругленный прямоугольник 6"/>
          <p:cNvSpPr/>
          <p:nvPr/>
        </p:nvSpPr>
        <p:spPr>
          <a:xfrm>
            <a:off x="10871922" y="473087"/>
            <a:ext cx="132252" cy="98854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1490772" y="4955118"/>
            <a:ext cx="45719" cy="108107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Скругленный прямоугольник 8"/>
          <p:cNvSpPr/>
          <p:nvPr/>
        </p:nvSpPr>
        <p:spPr>
          <a:xfrm>
            <a:off x="1219200" y="5034981"/>
            <a:ext cx="399393" cy="515007"/>
          </a:xfrm>
          <a:prstGeom prst="roundRect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Скругленный прямоугольник 9"/>
          <p:cNvSpPr/>
          <p:nvPr/>
        </p:nvSpPr>
        <p:spPr>
          <a:xfrm>
            <a:off x="1447506" y="4877447"/>
            <a:ext cx="132252" cy="98854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10913034" y="4955118"/>
            <a:ext cx="45719" cy="108107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Скругленный прямоугольник 11"/>
          <p:cNvSpPr/>
          <p:nvPr/>
        </p:nvSpPr>
        <p:spPr>
          <a:xfrm>
            <a:off x="10641462" y="5034981"/>
            <a:ext cx="399393" cy="515007"/>
          </a:xfrm>
          <a:prstGeom prst="roundRect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Скругленный прямоугольник 12"/>
          <p:cNvSpPr/>
          <p:nvPr/>
        </p:nvSpPr>
        <p:spPr>
          <a:xfrm>
            <a:off x="10869768" y="4877447"/>
            <a:ext cx="132252" cy="98854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51" t="11467" r="25653" b="12133"/>
          <a:stretch/>
        </p:blipFill>
        <p:spPr>
          <a:xfrm rot="10800000" flipV="1">
            <a:off x="5845681" y="2626008"/>
            <a:ext cx="522219" cy="1010918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45" t="7600" r="7289" b="9733"/>
          <a:stretch/>
        </p:blipFill>
        <p:spPr>
          <a:xfrm>
            <a:off x="5709532" y="5246795"/>
            <a:ext cx="1316736" cy="1329603"/>
          </a:xfrm>
          <a:prstGeom prst="rect">
            <a:avLst/>
          </a:prstGeom>
        </p:spPr>
      </p:pic>
      <p:sp>
        <p:nvSpPr>
          <p:cNvPr id="16" name="Скругленный прямоугольник 15"/>
          <p:cNvSpPr/>
          <p:nvPr/>
        </p:nvSpPr>
        <p:spPr>
          <a:xfrm>
            <a:off x="6485959" y="2955915"/>
            <a:ext cx="168306" cy="365113"/>
          </a:xfrm>
          <a:prstGeom prst="roundRect">
            <a:avLst/>
          </a:prstGeom>
          <a:solidFill>
            <a:schemeClr val="accent6">
              <a:lumMod val="50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ru-RU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СШП</a:t>
            </a:r>
            <a:endParaRPr lang="ru-RU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9" name="Соединительная линия уступом 18"/>
          <p:cNvCxnSpPr>
            <a:stCxn id="2" idx="1"/>
            <a:endCxn id="15" idx="1"/>
          </p:cNvCxnSpPr>
          <p:nvPr/>
        </p:nvCxnSpPr>
        <p:spPr>
          <a:xfrm rot="10800000" flipH="1" flipV="1">
            <a:off x="1219200" y="888125"/>
            <a:ext cx="4490332" cy="5023472"/>
          </a:xfrm>
          <a:prstGeom prst="bentConnector3">
            <a:avLst>
              <a:gd name="adj1" fmla="val -11596"/>
            </a:avLst>
          </a:prstGeom>
          <a:ln w="2222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Соединительная линия уступом 21"/>
          <p:cNvCxnSpPr>
            <a:stCxn id="6" idx="3"/>
            <a:endCxn id="15" idx="3"/>
          </p:cNvCxnSpPr>
          <p:nvPr/>
        </p:nvCxnSpPr>
        <p:spPr>
          <a:xfrm flipH="1">
            <a:off x="7026268" y="888125"/>
            <a:ext cx="4016741" cy="5023472"/>
          </a:xfrm>
          <a:prstGeom prst="bentConnector3">
            <a:avLst>
              <a:gd name="adj1" fmla="val -12963"/>
            </a:avLst>
          </a:prstGeom>
          <a:ln w="2222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Соединительная линия уступом 24"/>
          <p:cNvCxnSpPr>
            <a:stCxn id="9" idx="1"/>
          </p:cNvCxnSpPr>
          <p:nvPr/>
        </p:nvCxnSpPr>
        <p:spPr>
          <a:xfrm rot="10800000" flipH="1" flipV="1">
            <a:off x="1219199" y="5292484"/>
            <a:ext cx="4473497" cy="486763"/>
          </a:xfrm>
          <a:prstGeom prst="bentConnector3">
            <a:avLst>
              <a:gd name="adj1" fmla="val -5110"/>
            </a:avLst>
          </a:prstGeom>
          <a:ln w="2222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Соединительная линия уступом 26"/>
          <p:cNvCxnSpPr>
            <a:stCxn id="12" idx="3"/>
          </p:cNvCxnSpPr>
          <p:nvPr/>
        </p:nvCxnSpPr>
        <p:spPr>
          <a:xfrm flipH="1">
            <a:off x="7026268" y="5292485"/>
            <a:ext cx="4014587" cy="486763"/>
          </a:xfrm>
          <a:prstGeom prst="bentConnector3">
            <a:avLst>
              <a:gd name="adj1" fmla="val -5694"/>
            </a:avLst>
          </a:prstGeom>
          <a:ln w="2222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/>
          <p:nvPr/>
        </p:nvCxnSpPr>
        <p:spPr>
          <a:xfrm flipV="1">
            <a:off x="6950225" y="888125"/>
            <a:ext cx="3568538" cy="1702674"/>
          </a:xfrm>
          <a:prstGeom prst="straightConnector1">
            <a:avLst/>
          </a:prstGeom>
          <a:ln w="15875">
            <a:solidFill>
              <a:schemeClr val="accent6">
                <a:lumMod val="75000"/>
              </a:schemeClr>
            </a:solidFill>
            <a:prstDash val="lg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>
          <a:xfrm flipV="1">
            <a:off x="1741292" y="3758664"/>
            <a:ext cx="3875362" cy="1533820"/>
          </a:xfrm>
          <a:prstGeom prst="straightConnector1">
            <a:avLst/>
          </a:prstGeom>
          <a:ln w="15875">
            <a:solidFill>
              <a:schemeClr val="accent6">
                <a:lumMod val="75000"/>
              </a:schemeClr>
            </a:solidFill>
            <a:prstDash val="lg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/>
          <p:nvPr/>
        </p:nvCxnSpPr>
        <p:spPr>
          <a:xfrm flipH="1" flipV="1">
            <a:off x="1686526" y="886351"/>
            <a:ext cx="3930128" cy="1704448"/>
          </a:xfrm>
          <a:prstGeom prst="straightConnector1">
            <a:avLst/>
          </a:prstGeom>
          <a:ln w="15875">
            <a:solidFill>
              <a:schemeClr val="accent6">
                <a:lumMod val="75000"/>
              </a:schemeClr>
            </a:solidFill>
            <a:prstDash val="lg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>
          <a:xfrm>
            <a:off x="6896452" y="3758664"/>
            <a:ext cx="3622311" cy="1488131"/>
          </a:xfrm>
          <a:prstGeom prst="straightConnector1">
            <a:avLst/>
          </a:prstGeom>
          <a:ln w="15875">
            <a:solidFill>
              <a:schemeClr val="accent6">
                <a:lumMod val="75000"/>
              </a:schemeClr>
            </a:solidFill>
            <a:prstDash val="lg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/>
          <p:nvPr/>
        </p:nvCxnSpPr>
        <p:spPr>
          <a:xfrm>
            <a:off x="6228508" y="3851915"/>
            <a:ext cx="1874" cy="1440569"/>
          </a:xfrm>
          <a:prstGeom prst="straightConnector1">
            <a:avLst/>
          </a:prstGeom>
          <a:ln w="19050">
            <a:prstDash val="lg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5342719" y="1994452"/>
            <a:ext cx="18982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ПОТРЕБИТЕЛЬ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9152673" y="4254985"/>
            <a:ext cx="23054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ОПОРНЫЙ МАЯК 3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744756" y="4283688"/>
            <a:ext cx="23054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ОПОРНЫЙ МАЯК 4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465873" y="23744"/>
            <a:ext cx="23054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ОПОРНЫЙ МАЯК 1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9688438" y="66796"/>
            <a:ext cx="23054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ОПОРНЫЙ МАЯК 2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6971943" y="5351200"/>
            <a:ext cx="1428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HERNET</a:t>
            </a:r>
            <a:endParaRPr lang="ru-RU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5882614" y="4124736"/>
            <a:ext cx="400110" cy="894925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1400" dirty="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-FI/LTE</a:t>
            </a:r>
            <a:endParaRPr lang="ru-RU" sz="1400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7012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611</TotalTime>
  <Words>22</Words>
  <Application>Microsoft Office PowerPoint</Application>
  <PresentationFormat>Широкоэкранный</PresentationFormat>
  <Paragraphs>11</Paragraphs>
  <Slides>2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</vt:i4>
      </vt:variant>
    </vt:vector>
  </HeadingPairs>
  <TitlesOfParts>
    <vt:vector size="7" baseType="lpstr">
      <vt:lpstr>Arial</vt:lpstr>
      <vt:lpstr>Calibri</vt:lpstr>
      <vt:lpstr>Calibri Light</vt:lpstr>
      <vt:lpstr>Тема Office</vt:lpstr>
      <vt:lpstr>Equation</vt:lpstr>
      <vt:lpstr>Презентация PowerPoint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Татьяна Бровко</dc:creator>
  <cp:lastModifiedBy>Татьяна Бровко</cp:lastModifiedBy>
  <cp:revision>11</cp:revision>
  <dcterms:created xsi:type="dcterms:W3CDTF">2021-05-20T08:05:00Z</dcterms:created>
  <dcterms:modified xsi:type="dcterms:W3CDTF">2022-03-17T12:12:47Z</dcterms:modified>
</cp:coreProperties>
</file>